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6" r:id="rId15"/>
    <p:sldId id="277" r:id="rId16"/>
    <p:sldId id="278" r:id="rId17"/>
    <p:sldId id="274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66FFFF"/>
    <a:srgbClr val="66CCFF"/>
    <a:srgbClr val="006600"/>
    <a:srgbClr val="663300"/>
    <a:srgbClr val="003300"/>
    <a:srgbClr val="CCFFFF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8" autoAdjust="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399CC4-35AC-4EBA-9C42-B2A68CAD8816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024DF6-FD2A-4C8F-98D1-E4AA4BD6D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421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024DF6-FD2A-4C8F-98D1-E4AA4BD6D69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0122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069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585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539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43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37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732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115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299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95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25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417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51ABE-7438-4C55-80D8-025B94F8AE9A}" type="datetimeFigureOut">
              <a:rPr lang="en-US" smtClean="0"/>
              <a:t>3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344EB5-BB48-48E5-8257-C90575F40B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3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gif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3a</a:t>
            </a:r>
            <a:endParaRPr lang="en-US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D-(+)-Camphor</a:t>
            </a:r>
            <a:endParaRPr lang="en-US" sz="36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57711"/>
              </p:ext>
            </p:extLst>
          </p:nvPr>
        </p:nvGraphicFramePr>
        <p:xfrm>
          <a:off x="1999168" y="4648200"/>
          <a:ext cx="5145663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4" imgW="4762500" imgH="1498600" progId="ChemDraw.Document.6.0">
                  <p:embed/>
                </p:oleObj>
              </mc:Choice>
              <mc:Fallback>
                <p:oleObj r:id="rId4" imgW="4762500" imgH="14986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168" y="4648200"/>
                        <a:ext cx="5145663" cy="16459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28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457200" y="1523999"/>
            <a:ext cx="4495800" cy="4953077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solve the camphor in a small amount of methanol in a 25 mL Erlenmeyer flask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the sodium borohydride in three small portions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ing the suspension to a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tl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il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the reaction is completed, place the solution in a cold water bath</a:t>
            </a: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e-col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 to the reaction mixtur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lat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i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vacuu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ration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ck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 through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d for at least 10 minutes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876800" y="1524000"/>
            <a:ext cx="3831336" cy="4800600"/>
          </a:xfrm>
        </p:spPr>
        <p:txBody>
          <a:bodyPr>
            <a:normAutofit fontScale="70000" lnSpcReduction="20000"/>
          </a:bodyPr>
          <a:lstStyle/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3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etup here?</a:t>
            </a: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3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n-US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water added</a:t>
            </a:r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9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3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n-US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ir sucked through the solid?</a:t>
            </a:r>
          </a:p>
          <a:p>
            <a:endParaRPr lang="en-US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/>
          <a:srcRect l="28492" t="985" r="32489" b="9386"/>
          <a:stretch/>
        </p:blipFill>
        <p:spPr bwMode="auto">
          <a:xfrm>
            <a:off x="5442857" y="1371600"/>
            <a:ext cx="156754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937760" y="4572000"/>
            <a:ext cx="40447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complete the hydrolysis and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precipitate the organic compounds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.2 mg/mL borneol in water at 25 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37760" y="3697069"/>
            <a:ext cx="40709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have better control over the reaction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the addition of the water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30143" y="1551801"/>
            <a:ext cx="19376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ch glass with ice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2039734"/>
            <a:ext cx="1732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boiling stick of</a:t>
            </a:r>
          </a:p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priate length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400800" y="2178234"/>
            <a:ext cx="838198" cy="0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37760" y="5906869"/>
            <a:ext cx="3921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move the bulk of the water from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olid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5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solve the solid in a small amount of diethyl ether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a small amount of drying agent (MgS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the drying agent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ct the drying agent with a small amount of diethyl ether</a:t>
            </a: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ove the solvent using the rotary evaporato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343400" cy="4572000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solid dissolved again?</a:t>
            </a:r>
          </a:p>
          <a:p>
            <a:endParaRPr lang="en-US" sz="18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re you looking for here? </a:t>
            </a:r>
          </a:p>
          <a:p>
            <a:endParaRPr lang="en-US" sz="18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is accomplished?</a:t>
            </a: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is step necessary?</a:t>
            </a:r>
          </a:p>
          <a:p>
            <a:endParaRPr lang="en-US" sz="11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drying agent removed?</a:t>
            </a:r>
          </a:p>
          <a:p>
            <a:endParaRPr lang="en-US" sz="2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is the rotary evaporator used? </a:t>
            </a:r>
          </a:p>
          <a:p>
            <a:r>
              <a:rPr lang="en-US" sz="2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his piece of equipment work?</a:t>
            </a:r>
          </a:p>
          <a:p>
            <a:endParaRPr lang="en-US" sz="2000" dirty="0" smtClean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37760" y="2630269"/>
            <a:ext cx="3514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ome free flowing drying agent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A transparent solutio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7760" y="4407408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e drying process is reversible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he product and the drying agents are both white solids which makes it impossible to separate them later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7760" y="1905000"/>
            <a:ext cx="1860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order to dry i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7760" y="6260068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 video for details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7760" y="3858768"/>
            <a:ext cx="4261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cover some of the adsorbed product 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18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lting Poin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~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mm in melting point capillary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o much sample will result in a broader melting point range</a:t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the heat transfer takes too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.</a:t>
            </a:r>
            <a:endParaRPr lang="en-US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rared Spectrum </a:t>
            </a:r>
          </a:p>
          <a:p>
            <a:r>
              <a:rPr lang="en-US" b="1" i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borneol (KBr)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=3200-3400 cm</a:t>
            </a:r>
            <a:r>
              <a:rPr lang="en-US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=1069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rong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7030A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O)=1744 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bsent!</a:t>
            </a:r>
          </a:p>
          <a:p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i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neol (KBr)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3200-3400 cm</a:t>
            </a:r>
            <a:r>
              <a:rPr lang="en-US" baseline="300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=1055 cm</a:t>
            </a:r>
            <a:r>
              <a:rPr lang="en-US" baseline="300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rong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2511623"/>
            <a:ext cx="4495800" cy="1831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373251" y="3654623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endParaRPr lang="en-US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0400" y="3959423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60440" y="3273623"/>
            <a:ext cx="747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=O)</a:t>
            </a:r>
            <a:endParaRPr lang="en-US" sz="14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134100" y="2709055"/>
            <a:ext cx="0" cy="567545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73286" y="4505325"/>
            <a:ext cx="448491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638800" y="3859497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orneol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5867400"/>
            <a:ext cx="8689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rneol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67200" y="5815948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endParaRPr lang="en-US" sz="14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10400" y="5864423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-OH)</a:t>
            </a:r>
            <a:endParaRPr lang="en-US" sz="1400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http://t0.gstatic.com/images?q=tbn:ANd9GcRBetcwBykk_QPTDFytdC-2GVFbp8gtZ_QDFi_nTnw2FcqV9Tk&amp;t=1&amp;h=167&amp;w=223&amp;usg=__y7uN8yyv6rV7tmfiqAYOdC_-BeY=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6" r="12435"/>
          <a:stretch/>
        </p:blipFill>
        <p:spPr bwMode="auto">
          <a:xfrm>
            <a:off x="7543800" y="1006804"/>
            <a:ext cx="1001486" cy="138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8934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 </a:t>
            </a:r>
            <a:r>
              <a:rPr lang="en-US" sz="2400" b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romatography</a:t>
            </a:r>
            <a:endParaRPr lang="en-US" sz="2400" b="1" dirty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e a solution of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nal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in diethyl ether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/mL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l the GC vial to the 1.5 mL mark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se the vial with a cap and submit into tra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ple cannot contain any undissolved solids or </a:t>
            </a:r>
            <a:b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because they will cause significant problems</a:t>
            </a:r>
            <a:b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the data acquisition.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 the sample in on the sign-in sheet: student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e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code on the vial (make sure not to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it).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b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forget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cord the code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your notebook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well.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s that are not signed in will not be run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intout is usually available starting the office on the next day. </a:t>
            </a:r>
            <a:b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56" r="14844" b="11979"/>
          <a:stretch/>
        </p:blipFill>
        <p:spPr bwMode="auto">
          <a:xfrm>
            <a:off x="7347098" y="3200400"/>
            <a:ext cx="1382568" cy="1609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7649766" y="3847867"/>
            <a:ext cx="258366" cy="5717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8229600" y="3922776"/>
            <a:ext cx="50006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596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activity was discovere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L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lu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08)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molecules rotate the plane of polarization of polarized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 optical rotation is a physical property like a melting point or a boiling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.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4760916"/>
              </p:ext>
            </p:extLst>
          </p:nvPr>
        </p:nvGraphicFramePr>
        <p:xfrm>
          <a:off x="2743200" y="4114800"/>
          <a:ext cx="3840480" cy="219456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381609"/>
                <a:gridCol w="1458871"/>
              </a:tblGrid>
              <a:tr h="0">
                <a:tc>
                  <a:txBody>
                    <a:bodyPr/>
                    <a:lstStyle/>
                    <a:p>
                      <a:pPr marL="228600" marR="457200" indent="-22860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428750" algn="l"/>
                          <a:tab pos="5143500" algn="l"/>
                          <a:tab pos="537210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[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in </a:t>
                      </a:r>
                      <a:r>
                        <a:rPr lang="en-US" sz="18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R)-(+)-Camphor</a:t>
                      </a:r>
                      <a:endParaRPr lang="en-US" sz="1800" b="0" i="1" kern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44.26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crose</a:t>
                      </a:r>
                      <a:endParaRPr lang="en-US" sz="2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66.47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lesterol</a:t>
                      </a:r>
                      <a:endParaRPr lang="en-US" sz="2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31.5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"/>
                          <a:cs typeface="Times New Roman" panose="02020603050405020304" pitchFamily="18" charset="0"/>
                        </a:rPr>
                        <a:t>D-(+)-Glucose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"/>
                          <a:cs typeface="Times New Roman" panose="02020603050405020304" pitchFamily="18" charset="0"/>
                        </a:rPr>
                        <a:t>+52.70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"/>
                          <a:cs typeface="Times New Roman" panose="02020603050405020304" pitchFamily="18" charset="0"/>
                        </a:rPr>
                        <a:t>D-(-)-Fructose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"/>
                          <a:cs typeface="Times New Roman" panose="02020603050405020304" pitchFamily="18" charset="0"/>
                        </a:rPr>
                        <a:t>-92.00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rphine</a:t>
                      </a:r>
                      <a:endParaRPr lang="en-US" sz="2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2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-Proline (in water)</a:t>
                      </a:r>
                      <a:endParaRPr lang="en-US" sz="2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2743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84.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710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I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does it work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ed  lenses are used in expensive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glasses, photo  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ses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tc. to reduce glare and reflections from surface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chromatic light is polarized by a Nicol prism (polarizer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lane-polarized light passes through a polarimetry cell in which </a:t>
            </a:r>
            <a:b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lane of the light will be rotated if the cells contains a chiral compoun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nalyzer at the end of the setup rotates the plane of the light back </a:t>
            </a:r>
            <a:b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its </a:t>
            </a:r>
            <a:r>
              <a:rPr lang="en-US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al orientation.</a:t>
            </a:r>
            <a:endParaRPr lang="en-US" sz="20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702" y="4876800"/>
            <a:ext cx="7093131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5" name="AutoShape 5"/>
          <p:cNvSpPr>
            <a:spLocks noChangeArrowheads="1"/>
          </p:cNvSpPr>
          <p:nvPr/>
        </p:nvSpPr>
        <p:spPr bwMode="auto">
          <a:xfrm rot="5400000" flipH="1" flipV="1">
            <a:off x="4572000" y="4700270"/>
            <a:ext cx="139700" cy="1280160"/>
          </a:xfrm>
          <a:prstGeom prst="can">
            <a:avLst>
              <a:gd name="adj" fmla="val 13759"/>
            </a:avLst>
          </a:prstGeom>
          <a:solidFill>
            <a:srgbClr val="FFCC00">
              <a:alpha val="60000"/>
            </a:srgbClr>
          </a:solidFill>
          <a:ln w="9525">
            <a:solidFill>
              <a:srgbClr val="FFC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78" y="5123688"/>
            <a:ext cx="593180" cy="667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360" y="4966096"/>
            <a:ext cx="211954" cy="748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0" y="5879068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er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26480" y="587906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zer</a:t>
            </a: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06240" y="58674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te</a:t>
            </a:r>
            <a:endParaRPr lang="en-US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5" name="Picture 5" descr="http://upload.wikimedia.org/wikipedia/commons/a/af/Animation_polariseur_2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058" y="1447800"/>
            <a:ext cx="1727199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269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ptical rotation (a) depend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ngth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he subscrip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D” refers to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89.3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)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a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the concentration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the specific optical rotation for the specific enantiomer and to a lesser degree on the temperature (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ign of the optical rotation is independent from the absolute configuration!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gn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solute value can depend on the solvent because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bserver might look at different compounds i.e., cation, anion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neutral specie for amino acids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ific rotation can be used to assess the optical purit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 chir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by comparing it with publishe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: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540892"/>
            <a:ext cx="5105400" cy="43815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/>
          <a:ex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16341"/>
              </p:ext>
            </p:extLst>
          </p:nvPr>
        </p:nvGraphicFramePr>
        <p:xfrm>
          <a:off x="3581400" y="2743200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952200" imgH="215640" progId="Equation.3">
                  <p:embed/>
                </p:oleObj>
              </mc:Choice>
              <mc:Fallback>
                <p:oleObj name="Equation" r:id="rId5" imgW="9522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2743200"/>
                        <a:ext cx="1905000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90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741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352800" y="5284025"/>
            <a:ext cx="3124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Polar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61678" y="1973298"/>
            <a:ext cx="448056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polarcell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5591" y="1952854"/>
            <a:ext cx="210312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  <a:noFill/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me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ocated in YH 1096 for Chem 30BL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: ~1 % in 95 % ethanol (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act concentration in g/mL has to be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n for the correction of the observed </a:t>
            </a:r>
            <a:r>
              <a:rPr lang="en-US" b="1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important that there ar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ir bubbles in the path of the light because they will cause problems in the measurement (i.e., dark sample erro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(-)-isoborneol and (+)-borneol can be calculated by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b="1" dirty="0" err="1" smtClean="0">
                <a:solidFill>
                  <a:srgbClr val="C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="1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34.6</a:t>
            </a:r>
            <a:r>
              <a:rPr lang="en-US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(1-x)(+37.7</a:t>
            </a:r>
            <a:r>
              <a:rPr lang="en-US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specific optica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 of the sample </a:t>
            </a:r>
            <a:r>
              <a:rPr 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entra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x =the frac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isoborneol in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7.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(+)-borneol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.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(-)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orneol </a:t>
            </a:r>
          </a:p>
        </p:txBody>
      </p:sp>
    </p:spTree>
    <p:extLst>
      <p:ext uri="{BB962C8B-B14F-4D97-AF65-F5344CB8AC3E}">
        <p14:creationId xmlns:p14="http://schemas.microsoft.com/office/powerpoint/2010/main" val="308630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met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534400" cy="4572000"/>
          </a:xfrm>
        </p:spPr>
        <p:txBody>
          <a:bodyPr>
            <a:normAutofit/>
          </a:bodyPr>
          <a:lstStyle/>
          <a:p>
            <a:r>
              <a:rPr lang="en-US" sz="2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nfluences the result in the polarimetry measurement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ntration of the samp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t sample will yield a less negative value because the concentration is less than assumed, which results in a lower reading for the samp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esence of unreacted camphor ([</a:t>
            </a:r>
            <a:r>
              <a:rPr lang="en-US" sz="24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4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44.26</a:t>
            </a:r>
            <a:r>
              <a:rPr lang="en-US" sz="24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the (-)-isoborneol and (+)-borneol i.e., a 80:20 mixture should result in a value of [</a:t>
            </a:r>
            <a:r>
              <a:rPr lang="en-US" sz="24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= ~ -20</a:t>
            </a:r>
            <a:r>
              <a:rPr lang="en-US" sz="24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the concentration correction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12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800600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Ketones and Aldehyde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of either two hydrogen atoms from 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 a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by disproportion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107260"/>
              </p:ext>
            </p:extLst>
          </p:nvPr>
        </p:nvGraphicFramePr>
        <p:xfrm>
          <a:off x="533400" y="2334232"/>
          <a:ext cx="8321041" cy="261876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90817"/>
                <a:gridCol w="1716128"/>
                <a:gridCol w="1790750"/>
                <a:gridCol w="3223346"/>
              </a:tblGrid>
              <a:tr h="360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ctant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duct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gent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541012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-6858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ka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/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emmense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b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olff-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shner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45720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Ni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ney Nicke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(OCH(C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erwein-Ponndorf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B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LiAl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aseline="-250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0506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dehyd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cohol +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id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nizzaro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6608"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ton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o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-metal</a:t>
                      </a:r>
                    </a:p>
                    <a:p>
                      <a:pPr marL="0" marR="4572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dirty="0" err="1" smtClean="0">
                          <a:effectLst/>
                          <a:latin typeface="Symbol" panose="05050102010706020507" pitchFamily="18" charset="2"/>
                          <a:ea typeface="Times New Roman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/(CH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aseline="-250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HOH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nacol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45720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1450" algn="l"/>
                          <a:tab pos="0" algn="l"/>
                        </a:tabLs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Pinacol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 for aromatic ketone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338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hem 30BL, sodium borohydride (NaB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will b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 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ing agent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of the main driving forces for reaction are the formation of a very strong B-O bond vs. the 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ond of the carbonyl group and the B-H bond 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well as the formation of a new </a:t>
            </a:r>
            <a:r>
              <a:rPr lang="en-US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-H) and a new O-H bond.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ight elements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ten form compounds that possess a 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al double bond character in the E-X bond, if X has one or more 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e pairs i.e., N, O, F, etc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95765"/>
              </p:ext>
            </p:extLst>
          </p:nvPr>
        </p:nvGraphicFramePr>
        <p:xfrm>
          <a:off x="635831" y="2316480"/>
          <a:ext cx="4926769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CS ChemDraw Drawing" r:id="rId3" imgW="3701374" imgH="1648724" progId="ChemDraw.Document.6.0">
                  <p:embed/>
                </p:oleObj>
              </mc:Choice>
              <mc:Fallback>
                <p:oleObj name="CS ChemDraw Drawing" r:id="rId3" imgW="3701374" imgH="16487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31" y="2316480"/>
                        <a:ext cx="4926769" cy="21945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9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490" y="3688080"/>
            <a:ext cx="3204941" cy="8229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6367074"/>
              </p:ext>
            </p:extLst>
          </p:nvPr>
        </p:nvGraphicFramePr>
        <p:xfrm>
          <a:off x="7033632" y="1752600"/>
          <a:ext cx="1638300" cy="18288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47700"/>
                <a:gridCol w="990600"/>
              </a:tblGrid>
              <a:tr h="28956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nd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(kJ/mol)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-H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5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-H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8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-O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9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-O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76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-H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0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012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077200" cy="4800600"/>
          </a:xfrm>
        </p:spPr>
        <p:txBody>
          <a:bodyPr>
            <a:normAutofit fontScale="77500" lnSpcReduction="20000"/>
          </a:bodyPr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ltimately, two hydrogen atoms are added to the ketone: one originates from the hydride (</a:t>
            </a:r>
            <a:r>
              <a:rPr lang="en-US" sz="33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3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300" b="1" i="1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which forms the C-H function, and the other one from the protic solvent (</a:t>
            </a:r>
            <a:r>
              <a:rPr lang="en-US" sz="33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3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hat leads to the formation of the hydroxyl </a:t>
            </a:r>
            <a:r>
              <a:rPr lang="en-US" sz="3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.</a:t>
            </a:r>
            <a:endParaRPr lang="en-US" sz="3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295400"/>
            <a:ext cx="6538366" cy="365760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20000"/>
                  <a:lumOff val="8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>
            <a:spLocks/>
          </p:cNvSpPr>
          <p:nvPr/>
        </p:nvSpPr>
        <p:spPr>
          <a:xfrm>
            <a:off x="3124200" y="1517469"/>
            <a:ext cx="904570" cy="768531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>
            <a:spLocks noChangeAspect="1"/>
          </p:cNvSpPr>
          <p:nvPr/>
        </p:nvSpPr>
        <p:spPr>
          <a:xfrm>
            <a:off x="5867400" y="2885599"/>
            <a:ext cx="1295400" cy="1229201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>
            <a:spLocks/>
          </p:cNvSpPr>
          <p:nvPr/>
        </p:nvSpPr>
        <p:spPr>
          <a:xfrm>
            <a:off x="1219200" y="3962400"/>
            <a:ext cx="990600" cy="8382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28387"/>
              </p:ext>
            </p:extLst>
          </p:nvPr>
        </p:nvGraphicFramePr>
        <p:xfrm>
          <a:off x="7447064" y="2935991"/>
          <a:ext cx="1315936" cy="102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CS ChemDraw Drawing" r:id="rId4" imgW="1052749" imgH="821127" progId="ChemDraw.Document.6.0">
                  <p:embed/>
                </p:oleObj>
              </mc:Choice>
              <mc:Fallback>
                <p:oleObj name="CS ChemDraw Drawing" r:id="rId4" imgW="1052749" imgH="821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7064" y="2935991"/>
                        <a:ext cx="1315936" cy="102640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11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tereochemistry I)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572000"/>
          </a:xfrm>
        </p:spPr>
        <p:txBody>
          <a:bodyPr>
            <a:norm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of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entanone affords a racemic mixture of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pentanol because the activation energies (</a:t>
            </a:r>
            <a:r>
              <a:rPr lang="en-US" sz="18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or the two alternate pathways are identical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duction of D-(+)-camphor affords a mixture of two diastereomeric alcohols.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t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=(-)-isoborneol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ed in larger quantity compared to th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o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=(+)-borneol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activation energy for the formation of </a:t>
            </a:r>
            <a:b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 i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10809"/>
              </p:ext>
            </p:extLst>
          </p:nvPr>
        </p:nvGraphicFramePr>
        <p:xfrm>
          <a:off x="1371600" y="2158630"/>
          <a:ext cx="6400800" cy="7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CS ChemDraw Drawing" r:id="rId3" imgW="5502613" imgH="673130" progId="ChemDraw.Document.6.0">
                  <p:embed/>
                </p:oleObj>
              </mc:Choice>
              <mc:Fallback>
                <p:oleObj name="CS ChemDraw Drawing" r:id="rId3" imgW="5502613" imgH="673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158630"/>
                        <a:ext cx="6400800" cy="78300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68334"/>
              </p:ext>
            </p:extLst>
          </p:nvPr>
        </p:nvGraphicFramePr>
        <p:xfrm>
          <a:off x="1371600" y="4188822"/>
          <a:ext cx="6400800" cy="201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CS ChemDraw Drawing" r:id="rId5" imgW="4785198" imgH="1505309" progId="ChemDraw.Document.6.0">
                  <p:embed/>
                </p:oleObj>
              </mc:Choice>
              <mc:Fallback>
                <p:oleObj name="CS ChemDraw Drawing" r:id="rId5" imgW="4785198" imgH="150530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88822"/>
                        <a:ext cx="6400800" cy="201354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06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I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ereochemistry of the reaction can be explained using HOMO-LUMO concept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ydride is the nucleophile in the reaction that provides </a:t>
            </a:r>
            <a:b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lectrons for the newly formed C-H 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nd. </a:t>
            </a:r>
            <a:endParaRPr lang="en-US" sz="22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rbonyl group is the electrophile in the reaction and therefore has to provide an empty orbital for the reaction (</a:t>
            </a:r>
            <a:r>
              <a:rPr lang="en-US" sz="22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(C=O), LUMO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2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6616" y="4267200"/>
            <a:ext cx="2936637" cy="237744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4251960"/>
            <a:ext cx="2309024" cy="237744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Arc 7"/>
          <p:cNvSpPr/>
          <p:nvPr/>
        </p:nvSpPr>
        <p:spPr>
          <a:xfrm>
            <a:off x="2998381" y="4955977"/>
            <a:ext cx="1116419" cy="911423"/>
          </a:xfrm>
          <a:prstGeom prst="arc">
            <a:avLst>
              <a:gd name="adj1" fmla="val 16200000"/>
              <a:gd name="adj2" fmla="val 148292"/>
            </a:avLst>
          </a:prstGeom>
          <a:ln w="254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3903" y="4724400"/>
            <a:ext cx="8418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-120</a:t>
            </a:r>
            <a:r>
              <a:rPr lang="en-US" sz="14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400" b="1" baseline="30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II)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Autofit/>
          </a:bodyPr>
          <a:lstStyle/>
          <a:p>
            <a:r>
              <a:rPr 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Exo approach                     Endo approach                       Exo approach  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tom line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: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o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ach is sterically more hindered resulting in </a:t>
            </a:r>
            <a:b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activation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is 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hway and a lower quantity </a:t>
            </a:r>
            <a:b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o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duct (=borneol</a:t>
            </a:r>
            <a:r>
              <a:rPr 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orbornanone: the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o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roach is less hindered resulting in </a:t>
            </a:r>
            <a:b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o 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as major </a:t>
            </a:r>
            <a:r>
              <a:rPr lang="en-US" sz="1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.</a:t>
            </a:r>
            <a:endParaRPr lang="en-US" sz="1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2" y="1752600"/>
            <a:ext cx="1945120" cy="182880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00" y="1752600"/>
            <a:ext cx="1842296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-12295"/>
          <a:stretch/>
        </p:blipFill>
        <p:spPr bwMode="auto">
          <a:xfrm>
            <a:off x="6019802" y="1752600"/>
            <a:ext cx="192024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28800" y="3276600"/>
            <a:ext cx="872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5800" y="32766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19800" y="3352800"/>
            <a:ext cx="192024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orbornanone</a:t>
            </a:r>
            <a:endParaRPr lang="en-US" sz="1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76400" y="3810000"/>
            <a:ext cx="304800" cy="990600"/>
          </a:xfrm>
          <a:prstGeom prst="rect">
            <a:avLst/>
          </a:prstGeom>
          <a:pattFill prst="horzBrick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114800" y="4206240"/>
            <a:ext cx="304800" cy="594360"/>
          </a:xfrm>
          <a:prstGeom prst="rect">
            <a:avLst/>
          </a:prstGeom>
          <a:pattFill prst="horzBrick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58000" y="4503420"/>
            <a:ext cx="304800" cy="297180"/>
          </a:xfrm>
          <a:prstGeom prst="rect">
            <a:avLst/>
          </a:prstGeom>
          <a:pattFill prst="horzBrick">
            <a:fgClr>
              <a:schemeClr val="accent2"/>
            </a:fgClr>
            <a:bgClr>
              <a:srgbClr val="FF0000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2" name="Picture 4" descr="C:\Users\bacher\AppData\Local\Microsoft\Windows\Temporary Internet Files\Content.IE5\DOBZG70U\MC900391038[1].wmf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6">
                <a:shade val="45000"/>
                <a:satMod val="135000"/>
              </a:schemeClr>
              <a:prstClr val="white"/>
            </a:duotone>
            <a:lum bright="-4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426" y="3868217"/>
            <a:ext cx="837590" cy="874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 descr="C:\Users\bacher\AppData\Local\Microsoft\Windows\Temporary Internet Files\Content.IE5\FS8Q0GUO\MC900383572[1].wmf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4">
                <a:shade val="45000"/>
                <a:satMod val="135000"/>
              </a:schemeClr>
              <a:prstClr val="white"/>
            </a:duotone>
            <a:lum bright="-20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569" y="3892143"/>
            <a:ext cx="924458" cy="92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371600" y="3733800"/>
            <a:ext cx="3352800" cy="109728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962400" y="3733800"/>
            <a:ext cx="3352800" cy="1097280"/>
          </a:xfrm>
          <a:prstGeom prst="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88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 animBg="1"/>
      <p:bldP spid="4" grpId="0" animBg="1"/>
      <p:bldP spid="11" grpId="0" animBg="1"/>
      <p:bldP spid="12" grpId="0" animBg="1"/>
      <p:bldP spid="6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 (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IV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reoselectivit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reaction would be high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</a:t>
            </a:r>
            <a:r>
              <a:rPr lang="en-US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roup on the side of the carbonyl function is larg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nucleophile is bulkier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he reaction temperature was lowere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7854693"/>
              </p:ext>
            </p:extLst>
          </p:nvPr>
        </p:nvGraphicFramePr>
        <p:xfrm>
          <a:off x="914400" y="2971800"/>
          <a:ext cx="7620000" cy="2194560"/>
        </p:xfrm>
        <a:graphic>
          <a:graphicData uri="http://schemas.openxmlformats.org/drawingml/2006/table">
            <a:tbl>
              <a:tblPr firstRow="1" firstCol="1" bandRow="1">
                <a:tableStyleId>{284E427A-3D55-4303-BF80-6455036E1DE7}</a:tableStyleId>
              </a:tblPr>
              <a:tblGrid>
                <a:gridCol w="2209800"/>
                <a:gridCol w="1905000"/>
                <a:gridCol w="2013358"/>
                <a:gridCol w="1491842"/>
              </a:tblGrid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ducing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nt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Volume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 (Å</a:t>
                      </a:r>
                      <a:r>
                        <a:rPr lang="en-US" sz="18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Norbornanone (</a:t>
                      </a: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do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duct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phor </a:t>
                      </a:r>
                      <a:b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u="non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o 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duct)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BH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7.77</a:t>
                      </a:r>
                      <a:endParaRPr lang="en-US" sz="1800" b="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AlH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4.24</a:t>
                      </a:r>
                      <a:endParaRPr lang="en-US" sz="1800" b="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Al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Me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6.75</a:t>
                      </a:r>
                      <a:endParaRPr lang="en-US" sz="1800" b="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 %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n-Bu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55.25</a:t>
                      </a:r>
                      <a:endParaRPr lang="en-US" sz="1800" b="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sec-Bu)</a:t>
                      </a:r>
                      <a:r>
                        <a:rPr lang="en-US" sz="1800" b="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52.46</a:t>
                      </a:r>
                      <a:endParaRPr lang="en-US" sz="1800" b="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6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45720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BH</a:t>
                      </a:r>
                      <a:r>
                        <a:rPr lang="en-US" sz="1800" b="0" i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0" i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o</a:t>
                      </a:r>
                      <a:r>
                        <a:rPr lang="en-US" sz="1800" b="0" i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Amyl)</a:t>
                      </a:r>
                      <a:r>
                        <a:rPr lang="en-US" sz="1800" b="0" i="1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572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08.86</a:t>
                      </a:r>
                      <a:endParaRPr lang="en-US" sz="1800" b="0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8699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99.5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25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3 %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57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esign</a:t>
            </a: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077200" cy="4572000"/>
          </a:xfrm>
        </p:spPr>
        <p:txBody>
          <a:bodyPr>
            <a:noAutofit/>
          </a:bodyPr>
          <a:lstStyle/>
          <a:p>
            <a:r>
              <a:rPr lang="en-US" sz="1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ice of </a:t>
            </a:r>
            <a:r>
              <a:rPr lang="en-US" sz="1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ing Agent</a:t>
            </a:r>
            <a:endParaRPr lang="en-US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AlH</a:t>
            </a:r>
            <a:r>
              <a:rPr lang="en-US" sz="16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eads to higher stereoselectivity,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reactive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even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rophoric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requires very dry solvent (i.e., diethyl ether,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trahydrofuran dried over sodium metal)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H</a:t>
            </a:r>
            <a:r>
              <a:rPr lang="en-US" sz="16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isplays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 chemoselectivity,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 degre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tereoselectivity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much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er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enough of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ing reagent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ketone </a:t>
            </a:r>
            <a:r>
              <a:rPr lang="en-US" sz="1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</a:t>
            </a:r>
          </a:p>
          <a:p>
            <a:r>
              <a:rPr lang="en-US" sz="1800" b="1" i="1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Choice of Solvent</a:t>
            </a:r>
            <a:endParaRPr lang="en-US" sz="1800" b="1" i="1" dirty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H</a:t>
            </a:r>
            <a:r>
              <a:rPr lang="en-US" sz="16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oderately soluble in water, insoluble in diethyl eth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very poorly soluble in water (0.1 g/100 mL), well soluble in diethyl eth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olvent choice is a compromise in terms of polarity: methanol dissolves both </a:t>
            </a:r>
            <a:b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 reasonably well (NaBH</a:t>
            </a:r>
            <a:r>
              <a:rPr lang="en-US" sz="16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3 g/100 mL, camphor: 63.1 g/100 mL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dium borohydride reacts with protic solvents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</a:t>
            </a:r>
            <a:endParaRPr lang="en-US" sz="1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arge excess of the reducing agent is used to ensure the complete reduction of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mphor</a:t>
            </a:r>
            <a:r>
              <a:rPr lang="en-US" sz="1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</a:t>
            </a:r>
            <a:endParaRPr lang="en-US" sz="16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phor is dissolved in a small amount of methanol before the NaBH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dded,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takes advantage of the fact the reduction of the camphor is faster than </a:t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lysis of NaBH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</a:t>
            </a:r>
            <a:endParaRPr lang="en-US" sz="1600" baseline="-25000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20204"/>
              </p:ext>
            </p:extLst>
          </p:nvPr>
        </p:nvGraphicFramePr>
        <p:xfrm>
          <a:off x="2057399" y="4734977"/>
          <a:ext cx="5394960" cy="294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CS ChemDraw Drawing" r:id="rId3" imgW="4097777" imgH="223478" progId="ChemDraw.Document.6.0">
                  <p:embed/>
                </p:oleObj>
              </mc:Choice>
              <mc:Fallback>
                <p:oleObj name="CS ChemDraw Drawing" r:id="rId3" imgW="4097777" imgH="2234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399" y="4734977"/>
                        <a:ext cx="5394960" cy="29422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8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54</TotalTime>
  <Words>1082</Words>
  <Application>Microsoft Office PowerPoint</Application>
  <PresentationFormat>On-screen Show (4:3)</PresentationFormat>
  <Paragraphs>32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Symbol</vt:lpstr>
      <vt:lpstr>Times</vt:lpstr>
      <vt:lpstr>Times New Roman</vt:lpstr>
      <vt:lpstr>Wingdings</vt:lpstr>
      <vt:lpstr>Office Theme</vt:lpstr>
      <vt:lpstr>CS ChemDraw Drawing</vt:lpstr>
      <vt:lpstr>Equation</vt:lpstr>
      <vt:lpstr>Lecture 3a</vt:lpstr>
      <vt:lpstr>Introduction</vt:lpstr>
      <vt:lpstr>Mechanism I</vt:lpstr>
      <vt:lpstr>Mechanism II</vt:lpstr>
      <vt:lpstr>Mechanism (Stereochemistry I)</vt:lpstr>
      <vt:lpstr>Mechanism (Stereochemistry II)</vt:lpstr>
      <vt:lpstr>Mechanism (Stereochemistry III)</vt:lpstr>
      <vt:lpstr>Mechanism (Stereochemistry IV)</vt:lpstr>
      <vt:lpstr>Experimental Design</vt:lpstr>
      <vt:lpstr>Experiment I</vt:lpstr>
      <vt:lpstr>Experiment II</vt:lpstr>
      <vt:lpstr>Characterization I</vt:lpstr>
      <vt:lpstr>Characterization II</vt:lpstr>
      <vt:lpstr>Polarimetry I</vt:lpstr>
      <vt:lpstr>Polarimetry II</vt:lpstr>
      <vt:lpstr>Polarimetry III</vt:lpstr>
      <vt:lpstr>Polarimetry IV</vt:lpstr>
      <vt:lpstr>Polarimetry V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</dc:title>
  <dc:creator>A. Bacher</dc:creator>
  <cp:lastModifiedBy>Alf Bacher</cp:lastModifiedBy>
  <cp:revision>242</cp:revision>
  <dcterms:created xsi:type="dcterms:W3CDTF">2010-09-28T18:26:52Z</dcterms:created>
  <dcterms:modified xsi:type="dcterms:W3CDTF">2016-03-30T00:52:25Z</dcterms:modified>
</cp:coreProperties>
</file>